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116A" w:rsidRDefault="00F5116A" w:rsidP="006553C1">
      <w:r>
        <w:rPr>
          <w:rFonts w:hint="eastAsia"/>
        </w:rPr>
        <w:t>本周工作</w:t>
      </w:r>
    </w:p>
    <w:p w:rsidR="00317A4B" w:rsidRDefault="00B02DCF" w:rsidP="00140862">
      <w:r>
        <w:rPr>
          <w:rFonts w:hint="eastAsia"/>
        </w:rPr>
        <w:t>提高人体静态建模精度</w:t>
      </w:r>
    </w:p>
    <w:p w:rsidR="00B10BE6" w:rsidRDefault="00C73116" w:rsidP="00C73116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给人体优化建模添加一个l</w:t>
      </w:r>
      <w:r>
        <w:t>oss</w:t>
      </w:r>
      <w:r>
        <w:rPr>
          <w:rFonts w:hint="eastAsia"/>
        </w:rPr>
        <w:t>项：模型关键部位到点云的平均距离</w:t>
      </w:r>
    </w:p>
    <w:p w:rsidR="00C73116" w:rsidRDefault="00C73116" w:rsidP="00B10BE6">
      <w:r>
        <w:rPr>
          <w:rFonts w:hint="eastAsia"/>
        </w:rPr>
        <w:t>经过测试该l</w:t>
      </w:r>
      <w:r>
        <w:t>oss</w:t>
      </w:r>
      <w:r>
        <w:rPr>
          <w:rFonts w:hint="eastAsia"/>
        </w:rPr>
        <w:t>项只影响身份系数</w:t>
      </w:r>
      <w:r w:rsidRPr="00C73116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618669149" r:id="rId8"/>
        </w:object>
      </w:r>
      <w:r>
        <w:t xml:space="preserve"> </w:t>
      </w:r>
    </w:p>
    <w:p w:rsidR="00C73116" w:rsidRDefault="00C73116" w:rsidP="00B10BE6">
      <w:r>
        <w:rPr>
          <w:rFonts w:hint="eastAsia"/>
        </w:rPr>
        <w:t>该l</w:t>
      </w:r>
      <w:r>
        <w:t>oss</w:t>
      </w:r>
      <w:r>
        <w:rPr>
          <w:rFonts w:hint="eastAsia"/>
        </w:rPr>
        <w:t>项的权值参考模型所有点到点云平均距离l</w:t>
      </w:r>
      <w:r>
        <w:t>oss</w:t>
      </w:r>
      <w:r>
        <w:rPr>
          <w:rFonts w:hint="eastAsia"/>
        </w:rPr>
        <w:t>项的权值，太大的话得到的结果误差更大，经测试该</w:t>
      </w:r>
      <w:r>
        <w:t>loss</w:t>
      </w:r>
      <w:r>
        <w:rPr>
          <w:rFonts w:hint="eastAsia"/>
        </w:rPr>
        <w:t>项的权值取为模型所有点到点云平均距离l</w:t>
      </w:r>
      <w:r>
        <w:t>oss</w:t>
      </w:r>
      <w:r>
        <w:rPr>
          <w:rFonts w:hint="eastAsia"/>
        </w:rPr>
        <w:t>项的权值的0</w:t>
      </w:r>
      <w:r>
        <w:t>.1</w:t>
      </w:r>
      <w:r>
        <w:rPr>
          <w:rFonts w:hint="eastAsia"/>
        </w:rPr>
        <w:t>倍</w:t>
      </w:r>
      <w:r w:rsidR="006D1661">
        <w:rPr>
          <w:rFonts w:hint="eastAsia"/>
        </w:rPr>
        <w:t>左右能起到较好的效果。</w:t>
      </w:r>
      <w:bookmarkStart w:id="0" w:name="_GoBack"/>
      <w:bookmarkEnd w:id="0"/>
    </w:p>
    <w:p w:rsidR="009719D1" w:rsidRDefault="009719D1" w:rsidP="00B10BE6"/>
    <w:p w:rsidR="00C73116" w:rsidRDefault="00C73116" w:rsidP="00C73116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添加点云之间匹配的l</w:t>
      </w:r>
      <w:r>
        <w:t>oss</w:t>
      </w:r>
      <w:r>
        <w:rPr>
          <w:rFonts w:hint="eastAsia"/>
        </w:rPr>
        <w:t>项</w:t>
      </w:r>
    </w:p>
    <w:p w:rsidR="00C73116" w:rsidRPr="00C73116" w:rsidRDefault="00C73116" w:rsidP="00C73116">
      <w:pPr>
        <w:pStyle w:val="a4"/>
        <w:ind w:left="360" w:firstLineChars="0" w:firstLine="0"/>
      </w:pPr>
      <w:r>
        <w:rPr>
          <w:rFonts w:hint="eastAsia"/>
        </w:rPr>
        <w:t>通过迭代得到的一组R</w:t>
      </w:r>
      <w:r>
        <w:t>,T</w:t>
      </w:r>
      <w:r>
        <w:rPr>
          <w:rFonts w:hint="eastAsia"/>
        </w:rPr>
        <w:t>，将多片点云反向注册到同一个模型上，计算点云之间重叠部分的有效点的平均距离，将该距离作为一个l</w:t>
      </w:r>
      <w:r>
        <w:t>oss</w:t>
      </w:r>
      <w:r>
        <w:rPr>
          <w:rFonts w:hint="eastAsia"/>
        </w:rPr>
        <w:t>项，经过测试，作用很小，误差反而稍微增大，运行时间多了。因此取消了该l</w:t>
      </w:r>
      <w:r>
        <w:t>oss</w:t>
      </w:r>
      <w:r>
        <w:rPr>
          <w:rFonts w:hint="eastAsia"/>
        </w:rPr>
        <w:t>项。</w:t>
      </w:r>
    </w:p>
    <w:sectPr w:rsidR="00C73116" w:rsidRPr="00C73116">
      <w:footerReference w:type="default" r:id="rId9"/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62B1" w:rsidRDefault="003D62B1" w:rsidP="005E46CF">
      <w:r>
        <w:separator/>
      </w:r>
    </w:p>
  </w:endnote>
  <w:endnote w:type="continuationSeparator" w:id="0">
    <w:p w:rsidR="003D62B1" w:rsidRDefault="003D62B1" w:rsidP="005E46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40767645"/>
    </w:sdtPr>
    <w:sdtEndPr/>
    <w:sdtContent>
      <w:p w:rsidR="00CD3416" w:rsidRDefault="00DD6743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D1661" w:rsidRPr="006D1661">
          <w:rPr>
            <w:noProof/>
            <w:lang w:val="zh-CN"/>
          </w:rPr>
          <w:t>1</w:t>
        </w:r>
        <w:r>
          <w:fldChar w:fldCharType="end"/>
        </w:r>
      </w:p>
    </w:sdtContent>
  </w:sdt>
  <w:p w:rsidR="00CD3416" w:rsidRDefault="003D62B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62B1" w:rsidRDefault="003D62B1" w:rsidP="005E46CF">
      <w:r>
        <w:separator/>
      </w:r>
    </w:p>
  </w:footnote>
  <w:footnote w:type="continuationSeparator" w:id="0">
    <w:p w:rsidR="003D62B1" w:rsidRDefault="003D62B1" w:rsidP="005E46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A33F4"/>
    <w:multiLevelType w:val="hybridMultilevel"/>
    <w:tmpl w:val="11F2D266"/>
    <w:lvl w:ilvl="0" w:tplc="48C05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B1F05E3"/>
    <w:multiLevelType w:val="hybridMultilevel"/>
    <w:tmpl w:val="F8FEAFFE"/>
    <w:lvl w:ilvl="0" w:tplc="229C25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D735825"/>
    <w:multiLevelType w:val="hybridMultilevel"/>
    <w:tmpl w:val="F7422EBC"/>
    <w:lvl w:ilvl="0" w:tplc="B66488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EA76617"/>
    <w:multiLevelType w:val="hybridMultilevel"/>
    <w:tmpl w:val="41A2655A"/>
    <w:lvl w:ilvl="0" w:tplc="048854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79C9"/>
    <w:rsid w:val="00017DF4"/>
    <w:rsid w:val="00041095"/>
    <w:rsid w:val="000633E0"/>
    <w:rsid w:val="000D126A"/>
    <w:rsid w:val="00140862"/>
    <w:rsid w:val="001F7250"/>
    <w:rsid w:val="002C5B2E"/>
    <w:rsid w:val="003007F0"/>
    <w:rsid w:val="00317A4B"/>
    <w:rsid w:val="00322F9D"/>
    <w:rsid w:val="003D62B1"/>
    <w:rsid w:val="00457D77"/>
    <w:rsid w:val="004B5AF0"/>
    <w:rsid w:val="00516BA0"/>
    <w:rsid w:val="00526B35"/>
    <w:rsid w:val="00587C3E"/>
    <w:rsid w:val="005A0C23"/>
    <w:rsid w:val="005A1658"/>
    <w:rsid w:val="005E46CF"/>
    <w:rsid w:val="005E638E"/>
    <w:rsid w:val="005F7211"/>
    <w:rsid w:val="00627772"/>
    <w:rsid w:val="006553C1"/>
    <w:rsid w:val="0065542D"/>
    <w:rsid w:val="006D1661"/>
    <w:rsid w:val="006F33C3"/>
    <w:rsid w:val="0070563F"/>
    <w:rsid w:val="00716217"/>
    <w:rsid w:val="007227D9"/>
    <w:rsid w:val="007350EF"/>
    <w:rsid w:val="007D4548"/>
    <w:rsid w:val="00806B72"/>
    <w:rsid w:val="00823012"/>
    <w:rsid w:val="008E4889"/>
    <w:rsid w:val="0090700A"/>
    <w:rsid w:val="00936271"/>
    <w:rsid w:val="009479C9"/>
    <w:rsid w:val="00962FBA"/>
    <w:rsid w:val="009719D1"/>
    <w:rsid w:val="00971DC4"/>
    <w:rsid w:val="009A63D2"/>
    <w:rsid w:val="00AD1FF5"/>
    <w:rsid w:val="00AF68FF"/>
    <w:rsid w:val="00B02DCF"/>
    <w:rsid w:val="00B10BE6"/>
    <w:rsid w:val="00B521B4"/>
    <w:rsid w:val="00B54349"/>
    <w:rsid w:val="00B82708"/>
    <w:rsid w:val="00BB10F3"/>
    <w:rsid w:val="00C47984"/>
    <w:rsid w:val="00C73116"/>
    <w:rsid w:val="00CA5D38"/>
    <w:rsid w:val="00D518C3"/>
    <w:rsid w:val="00D95476"/>
    <w:rsid w:val="00D96D60"/>
    <w:rsid w:val="00DC1687"/>
    <w:rsid w:val="00DD5870"/>
    <w:rsid w:val="00DD6743"/>
    <w:rsid w:val="00EA7D6A"/>
    <w:rsid w:val="00F0740D"/>
    <w:rsid w:val="00F5116A"/>
    <w:rsid w:val="00F96971"/>
    <w:rsid w:val="00FD5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1B37F3"/>
  <w15:chartTrackingRefBased/>
  <w15:docId w15:val="{C355A716-AFF3-4333-992E-AE0F6AB40A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53C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954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41095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5E46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E46C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rsid w:val="005E46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E46C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46</Words>
  <Characters>263</Characters>
  <Application>Microsoft Office Word</Application>
  <DocSecurity>0</DocSecurity>
  <Lines>2</Lines>
  <Paragraphs>1</Paragraphs>
  <ScaleCrop>false</ScaleCrop>
  <Company/>
  <LinksUpToDate>false</LinksUpToDate>
  <CharactersWithSpaces>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49</cp:revision>
  <dcterms:created xsi:type="dcterms:W3CDTF">2019-03-01T08:10:00Z</dcterms:created>
  <dcterms:modified xsi:type="dcterms:W3CDTF">2019-05-06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